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13" r:id="rId2"/>
    <p:sldId id="261" r:id="rId3"/>
    <p:sldId id="389" r:id="rId4"/>
    <p:sldId id="387" r:id="rId5"/>
    <p:sldId id="388" r:id="rId6"/>
    <p:sldId id="302" r:id="rId7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51" d="100"/>
          <a:sy n="151" d="100"/>
        </p:scale>
        <p:origin x="-822" y="-30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1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microsoft.com/office/2007/relationships/hdphoto" Target="../media/hdphoto1.wdp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microsoft.com/office/2007/relationships/hdphoto" Target="../media/hdphoto1.wdp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.png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Gradientti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iden (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älinen etäisyy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1443187" y="2010122"/>
            <a:ext cx="698500" cy="1608137"/>
            <a:chOff x="1880" y="1675"/>
            <a:chExt cx="440" cy="1013"/>
          </a:xfrm>
        </p:grpSpPr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1880" y="1675"/>
              <a:ext cx="440" cy="10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1981" y="1869"/>
              <a:ext cx="19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</p:grp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1443187" y="2313334"/>
            <a:ext cx="1487488" cy="1323975"/>
            <a:chOff x="1880" y="1866"/>
            <a:chExt cx="937" cy="834"/>
          </a:xfrm>
        </p:grpSpPr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V="1">
              <a:off x="1880" y="1866"/>
              <a:ext cx="881" cy="8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186" y="2319"/>
              <a:ext cx="63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b="1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altLang="fi-FI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36"/>
          <p:cNvGrpSpPr>
            <a:grpSpLocks/>
          </p:cNvGrpSpPr>
          <p:nvPr/>
        </p:nvGrpSpPr>
        <p:grpSpPr bwMode="auto">
          <a:xfrm>
            <a:off x="2181375" y="1933922"/>
            <a:ext cx="639762" cy="511175"/>
            <a:chOff x="2345" y="1627"/>
            <a:chExt cx="403" cy="322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2345" y="1627"/>
              <a:ext cx="403" cy="17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2345" y="1687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b="1" i="1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altLang="fi-FI" sz="2400" b="1" i="1" dirty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1881337" y="1329084"/>
            <a:ext cx="1528763" cy="666750"/>
            <a:chOff x="2156" y="1246"/>
            <a:chExt cx="963" cy="420"/>
          </a:xfrm>
        </p:grpSpPr>
        <p:sp>
          <p:nvSpPr>
            <p:cNvPr id="44" name="Oval 17"/>
            <p:cNvSpPr>
              <a:spLocks noChangeArrowheads="1"/>
            </p:cNvSpPr>
            <p:nvPr/>
          </p:nvSpPr>
          <p:spPr bwMode="auto">
            <a:xfrm>
              <a:off x="2320" y="1591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2156" y="1246"/>
              <a:ext cx="96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46" name="Group 31"/>
          <p:cNvGrpSpPr>
            <a:grpSpLocks/>
          </p:cNvGrpSpPr>
          <p:nvPr/>
        </p:nvGrpSpPr>
        <p:grpSpPr bwMode="auto">
          <a:xfrm>
            <a:off x="108894" y="968646"/>
            <a:ext cx="4337050" cy="4211637"/>
            <a:chOff x="1022" y="1025"/>
            <a:chExt cx="2732" cy="2653"/>
          </a:xfrm>
        </p:grpSpPr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1219" y="2700"/>
              <a:ext cx="661" cy="8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1880" y="2700"/>
              <a:ext cx="16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V="1">
              <a:off x="1880" y="1234"/>
              <a:ext cx="0" cy="1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1022" y="3378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3461" y="2576"/>
              <a:ext cx="29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52" name="Text Box 29"/>
            <p:cNvSpPr txBox="1">
              <a:spLocks noChangeArrowheads="1"/>
            </p:cNvSpPr>
            <p:nvPr/>
          </p:nvSpPr>
          <p:spPr bwMode="auto">
            <a:xfrm>
              <a:off x="1672" y="1025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53" name="Group 33"/>
          <p:cNvGrpSpPr>
            <a:grpSpLocks/>
          </p:cNvGrpSpPr>
          <p:nvPr/>
        </p:nvGrpSpPr>
        <p:grpSpPr bwMode="auto">
          <a:xfrm>
            <a:off x="2830663" y="1859309"/>
            <a:ext cx="3227388" cy="447675"/>
            <a:chOff x="2754" y="1580"/>
            <a:chExt cx="2033" cy="282"/>
          </a:xfrm>
        </p:grpSpPr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2871" y="1580"/>
              <a:ext cx="191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55" name="Oval 30"/>
            <p:cNvSpPr>
              <a:spLocks noChangeArrowheads="1"/>
            </p:cNvSpPr>
            <p:nvPr/>
          </p:nvSpPr>
          <p:spPr bwMode="auto">
            <a:xfrm>
              <a:off x="2754" y="1787"/>
              <a:ext cx="75" cy="7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30677"/>
              </p:ext>
            </p:extLst>
          </p:nvPr>
        </p:nvGraphicFramePr>
        <p:xfrm>
          <a:off x="2741613" y="4257675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6" imgW="1091880" imgH="190440" progId="Equation.DSMT4">
                  <p:embed/>
                </p:oleObj>
              </mc:Choice>
              <mc:Fallback>
                <p:oleObj name="Equation" r:id="rId6" imgW="10918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257675"/>
                        <a:ext cx="2895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Skalaarifunktio </a:t>
            </a:r>
            <a:r>
              <a:rPr lang="fi-FI" altLang="fi-FI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1443187" y="2010122"/>
            <a:ext cx="698500" cy="1608137"/>
            <a:chOff x="1880" y="1675"/>
            <a:chExt cx="440" cy="1013"/>
          </a:xfrm>
        </p:grpSpPr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1880" y="1675"/>
              <a:ext cx="440" cy="10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1981" y="1869"/>
              <a:ext cx="19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</p:grp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1443187" y="2313334"/>
            <a:ext cx="1487488" cy="1323975"/>
            <a:chOff x="1880" y="1866"/>
            <a:chExt cx="937" cy="834"/>
          </a:xfrm>
        </p:grpSpPr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V="1">
              <a:off x="1880" y="1866"/>
              <a:ext cx="881" cy="8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186" y="2319"/>
              <a:ext cx="63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b="1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altLang="fi-FI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36"/>
          <p:cNvGrpSpPr>
            <a:grpSpLocks/>
          </p:cNvGrpSpPr>
          <p:nvPr/>
        </p:nvGrpSpPr>
        <p:grpSpPr bwMode="auto">
          <a:xfrm>
            <a:off x="2181375" y="1933922"/>
            <a:ext cx="639762" cy="511175"/>
            <a:chOff x="2345" y="1627"/>
            <a:chExt cx="403" cy="322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2345" y="1627"/>
              <a:ext cx="403" cy="17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2345" y="1687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b="1" i="1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altLang="fi-FI" sz="2400" b="1" i="1" dirty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1881337" y="1329084"/>
            <a:ext cx="1528763" cy="666750"/>
            <a:chOff x="2156" y="1246"/>
            <a:chExt cx="963" cy="420"/>
          </a:xfrm>
        </p:grpSpPr>
        <p:sp>
          <p:nvSpPr>
            <p:cNvPr id="44" name="Oval 17"/>
            <p:cNvSpPr>
              <a:spLocks noChangeArrowheads="1"/>
            </p:cNvSpPr>
            <p:nvPr/>
          </p:nvSpPr>
          <p:spPr bwMode="auto">
            <a:xfrm>
              <a:off x="2320" y="1591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2156" y="1246"/>
              <a:ext cx="96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46" name="Group 31"/>
          <p:cNvGrpSpPr>
            <a:grpSpLocks/>
          </p:cNvGrpSpPr>
          <p:nvPr/>
        </p:nvGrpSpPr>
        <p:grpSpPr bwMode="auto">
          <a:xfrm>
            <a:off x="108894" y="968646"/>
            <a:ext cx="4337050" cy="4211637"/>
            <a:chOff x="1022" y="1025"/>
            <a:chExt cx="2732" cy="2653"/>
          </a:xfrm>
        </p:grpSpPr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1219" y="2700"/>
              <a:ext cx="661" cy="8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1880" y="2700"/>
              <a:ext cx="16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V="1">
              <a:off x="1880" y="1234"/>
              <a:ext cx="0" cy="1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1022" y="3378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3461" y="2576"/>
              <a:ext cx="29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52" name="Text Box 29"/>
            <p:cNvSpPr txBox="1">
              <a:spLocks noChangeArrowheads="1"/>
            </p:cNvSpPr>
            <p:nvPr/>
          </p:nvSpPr>
          <p:spPr bwMode="auto">
            <a:xfrm>
              <a:off x="1672" y="1025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53" name="Group 33"/>
          <p:cNvGrpSpPr>
            <a:grpSpLocks/>
          </p:cNvGrpSpPr>
          <p:nvPr/>
        </p:nvGrpSpPr>
        <p:grpSpPr bwMode="auto">
          <a:xfrm>
            <a:off x="2830663" y="1859309"/>
            <a:ext cx="3227388" cy="447675"/>
            <a:chOff x="2754" y="1580"/>
            <a:chExt cx="2033" cy="282"/>
          </a:xfrm>
        </p:grpSpPr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2871" y="1580"/>
              <a:ext cx="191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55" name="Oval 30"/>
            <p:cNvSpPr>
              <a:spLocks noChangeArrowheads="1"/>
            </p:cNvSpPr>
            <p:nvPr/>
          </p:nvSpPr>
          <p:spPr bwMode="auto">
            <a:xfrm>
              <a:off x="2754" y="1787"/>
              <a:ext cx="75" cy="7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1441355" y="3900089"/>
            <a:ext cx="5236681" cy="6417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unktio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muutos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irryttäessä pisteestä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stee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37821"/>
              </p:ext>
            </p:extLst>
          </p:nvPr>
        </p:nvGraphicFramePr>
        <p:xfrm>
          <a:off x="3105448" y="4253780"/>
          <a:ext cx="34972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6" imgW="1320480" imgH="304560" progId="Equation.DSMT4">
                  <p:embed/>
                </p:oleObj>
              </mc:Choice>
              <mc:Fallback>
                <p:oleObj name="Equation" r:id="rId6" imgW="132048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8" y="4253780"/>
                        <a:ext cx="34972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86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15170"/>
              </p:ext>
            </p:extLst>
          </p:nvPr>
        </p:nvGraphicFramePr>
        <p:xfrm>
          <a:off x="1717675" y="193675"/>
          <a:ext cx="2873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93675"/>
                        <a:ext cx="2873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4557440" y="1858987"/>
            <a:ext cx="3300412" cy="995362"/>
            <a:chOff x="3733" y="1751"/>
            <a:chExt cx="2079" cy="627"/>
          </a:xfrm>
        </p:grpSpPr>
        <p:sp>
          <p:nvSpPr>
            <p:cNvPr id="14" name="AutoShape 50" descr="5%"/>
            <p:cNvSpPr>
              <a:spLocks noChangeArrowheads="1"/>
            </p:cNvSpPr>
            <p:nvPr/>
          </p:nvSpPr>
          <p:spPr bwMode="auto">
            <a:xfrm rot="590972" flipV="1">
              <a:off x="3733" y="1751"/>
              <a:ext cx="852" cy="596"/>
            </a:xfrm>
            <a:prstGeom prst="flowChartPunchedTape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5" name="Text Box 42"/>
            <p:cNvSpPr txBox="1">
              <a:spLocks noChangeArrowheads="1"/>
            </p:cNvSpPr>
            <p:nvPr/>
          </p:nvSpPr>
          <p:spPr bwMode="auto">
            <a:xfrm>
              <a:off x="4521" y="2097"/>
              <a:ext cx="129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=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</a:t>
              </a:r>
              <a:r>
                <a:rPr lang="en-US" altLang="fi-FI" sz="2400" baseline="-250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4930502" y="2120924"/>
            <a:ext cx="577850" cy="442913"/>
            <a:chOff x="3968" y="1916"/>
            <a:chExt cx="364" cy="279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3968" y="1916"/>
              <a:ext cx="364" cy="15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968" y="1968"/>
              <a:ext cx="29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b="1" i="1" dirty="0" err="1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altLang="fi-FI" sz="2400" b="1" i="1" dirty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60"/>
          <p:cNvGrpSpPr>
            <a:grpSpLocks/>
          </p:cNvGrpSpPr>
          <p:nvPr/>
        </p:nvGrpSpPr>
        <p:grpSpPr bwMode="auto">
          <a:xfrm>
            <a:off x="3033440" y="1292249"/>
            <a:ext cx="3917950" cy="3651250"/>
            <a:chOff x="2773" y="1394"/>
            <a:chExt cx="2468" cy="2300"/>
          </a:xfrm>
        </p:grpSpPr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H="1">
              <a:off x="2951" y="2846"/>
              <a:ext cx="597" cy="7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3548" y="2846"/>
              <a:ext cx="14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 flipV="1">
              <a:off x="3548" y="1575"/>
              <a:ext cx="0" cy="1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773" y="3434"/>
              <a:ext cx="2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4976" y="2739"/>
              <a:ext cx="26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360" y="1394"/>
              <a:ext cx="2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26" name="Group 62"/>
          <p:cNvGrpSpPr>
            <a:grpSpLocks/>
          </p:cNvGrpSpPr>
          <p:nvPr/>
        </p:nvGrpSpPr>
        <p:grpSpPr bwMode="auto">
          <a:xfrm>
            <a:off x="4833665" y="941412"/>
            <a:ext cx="2941637" cy="617537"/>
            <a:chOff x="3907" y="1173"/>
            <a:chExt cx="1853" cy="389"/>
          </a:xfrm>
        </p:grpSpPr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>
              <a:off x="4451" y="1225"/>
              <a:ext cx="130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=</a:t>
              </a:r>
              <a:r>
                <a:rPr lang="en-US" altLang="fi-FI" sz="2400" i="1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</a:t>
              </a:r>
              <a:r>
                <a:rPr lang="en-US" altLang="fi-FI" sz="2400" baseline="-250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fi-FI" sz="2400" dirty="0">
                  <a:solidFill>
                    <a:srgbClr val="33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28" name="AutoShape 51" descr="5%"/>
            <p:cNvSpPr>
              <a:spLocks noChangeArrowheads="1"/>
            </p:cNvSpPr>
            <p:nvPr/>
          </p:nvSpPr>
          <p:spPr bwMode="auto">
            <a:xfrm rot="590972" flipV="1">
              <a:off x="3907" y="1173"/>
              <a:ext cx="558" cy="389"/>
            </a:xfrm>
            <a:prstGeom prst="flowChartPunchedTape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29" name="Group 64"/>
          <p:cNvGrpSpPr>
            <a:grpSpLocks/>
          </p:cNvGrpSpPr>
          <p:nvPr/>
        </p:nvGrpSpPr>
        <p:grpSpPr bwMode="auto">
          <a:xfrm>
            <a:off x="5336902" y="2341587"/>
            <a:ext cx="552450" cy="436562"/>
            <a:chOff x="4224" y="2055"/>
            <a:chExt cx="348" cy="275"/>
          </a:xfrm>
        </p:grpSpPr>
        <p:sp>
          <p:nvSpPr>
            <p:cNvPr id="30" name="Oval 45"/>
            <p:cNvSpPr>
              <a:spLocks noChangeArrowheads="1"/>
            </p:cNvSpPr>
            <p:nvPr/>
          </p:nvSpPr>
          <p:spPr bwMode="auto">
            <a:xfrm>
              <a:off x="4337" y="2055"/>
              <a:ext cx="68" cy="6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Text Box 52"/>
            <p:cNvSpPr txBox="1">
              <a:spLocks noChangeArrowheads="1"/>
            </p:cNvSpPr>
            <p:nvPr/>
          </p:nvSpPr>
          <p:spPr bwMode="auto">
            <a:xfrm>
              <a:off x="4224" y="2102"/>
              <a:ext cx="34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US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Rectangle 54"/>
          <p:cNvSpPr>
            <a:spLocks noChangeArrowheads="1"/>
          </p:cNvSpPr>
          <p:nvPr/>
        </p:nvSpPr>
        <p:spPr bwMode="auto">
          <a:xfrm rot="1523561">
            <a:off x="4974952" y="2051074"/>
            <a:ext cx="100013" cy="10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35" name="Group 63"/>
          <p:cNvGrpSpPr>
            <a:grpSpLocks/>
          </p:cNvGrpSpPr>
          <p:nvPr/>
        </p:nvGrpSpPr>
        <p:grpSpPr bwMode="auto">
          <a:xfrm>
            <a:off x="4489177" y="2071712"/>
            <a:ext cx="552450" cy="422275"/>
            <a:chOff x="3690" y="1885"/>
            <a:chExt cx="348" cy="266"/>
          </a:xfrm>
        </p:grpSpPr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3690" y="1923"/>
              <a:ext cx="34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en-US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3945" y="1885"/>
              <a:ext cx="68" cy="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38" name="Group 66"/>
          <p:cNvGrpSpPr>
            <a:grpSpLocks/>
          </p:cNvGrpSpPr>
          <p:nvPr/>
        </p:nvGrpSpPr>
        <p:grpSpPr bwMode="auto">
          <a:xfrm>
            <a:off x="4722540" y="1473224"/>
            <a:ext cx="487362" cy="641350"/>
            <a:chOff x="3837" y="1508"/>
            <a:chExt cx="307" cy="404"/>
          </a:xfrm>
        </p:grpSpPr>
        <p:sp>
          <p:nvSpPr>
            <p:cNvPr id="39" name="Line 53"/>
            <p:cNvSpPr>
              <a:spLocks noChangeShapeType="1"/>
            </p:cNvSpPr>
            <p:nvPr/>
          </p:nvSpPr>
          <p:spPr bwMode="auto">
            <a:xfrm rot="-5400000">
              <a:off x="3892" y="1660"/>
              <a:ext cx="350" cy="15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00250"/>
                </p:ext>
              </p:extLst>
            </p:nvPr>
          </p:nvGraphicFramePr>
          <p:xfrm>
            <a:off x="3837" y="1508"/>
            <a:ext cx="25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6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508"/>
                          <a:ext cx="25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530226" y="3328218"/>
            <a:ext cx="3902075" cy="89693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adientin suunta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unktio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svusuunta</a:t>
            </a:r>
            <a:endParaRPr lang="en-US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15356"/>
              </p:ext>
            </p:extLst>
          </p:nvPr>
        </p:nvGraphicFramePr>
        <p:xfrm>
          <a:off x="657176" y="2093540"/>
          <a:ext cx="2876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10" imgW="1269720" imgH="304560" progId="Equation.DSMT4">
                  <p:embed/>
                </p:oleObj>
              </mc:Choice>
              <mc:Fallback>
                <p:oleObj name="Equation" r:id="rId10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2093540"/>
                        <a:ext cx="28765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59752"/>
              </p:ext>
            </p:extLst>
          </p:nvPr>
        </p:nvGraphicFramePr>
        <p:xfrm>
          <a:off x="1017216" y="3965748"/>
          <a:ext cx="1879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3965748"/>
                        <a:ext cx="1879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535608" y="1137419"/>
            <a:ext cx="3577952" cy="11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65175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84275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3375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22475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4796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368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3940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512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Gradientti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ittää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kalaarifunktion muutosnopeutta avaruudessa (vrt. derivaatta)</a:t>
            </a:r>
            <a:endParaRPr lang="en-US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14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1" grpId="0" uiExpand="1" build="p" autoUpdateAnimBg="0" advAuto="0"/>
      <p:bldP spid="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88594"/>
              </p:ext>
            </p:extLst>
          </p:nvPr>
        </p:nvGraphicFramePr>
        <p:xfrm>
          <a:off x="1717675" y="193675"/>
          <a:ext cx="2873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93675"/>
                        <a:ext cx="2873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585168" y="1174948"/>
            <a:ext cx="5400600" cy="9906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otentiaalifunktion gradientti on vektorikenttä, joka on kohtisuorassa vakiopotentiaalipintaa vastaan</a:t>
            </a:r>
            <a:endParaRPr lang="fi-FI" altLang="fi-FI" sz="1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5272"/>
              </p:ext>
            </p:extLst>
          </p:nvPr>
        </p:nvGraphicFramePr>
        <p:xfrm>
          <a:off x="945208" y="2957636"/>
          <a:ext cx="49879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2957636"/>
                        <a:ext cx="49879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23714"/>
              </p:ext>
            </p:extLst>
          </p:nvPr>
        </p:nvGraphicFramePr>
        <p:xfrm>
          <a:off x="945208" y="2203450"/>
          <a:ext cx="54308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10" imgW="2641320" imgH="304560" progId="Equation.DSMT4">
                  <p:embed/>
                </p:oleObj>
              </mc:Choice>
              <mc:Fallback>
                <p:oleObj name="Equation" r:id="rId10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2203450"/>
                        <a:ext cx="54308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48811"/>
              </p:ext>
            </p:extLst>
          </p:nvPr>
        </p:nvGraphicFramePr>
        <p:xfrm>
          <a:off x="945208" y="3700313"/>
          <a:ext cx="4545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12" imgW="2209680" imgH="304560" progId="Equation.DSMT4">
                  <p:embed/>
                </p:oleObj>
              </mc:Choice>
              <mc:Fallback>
                <p:oleObj name="Equation" r:id="rId12" imgW="2209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3700313"/>
                        <a:ext cx="45450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57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Gradientti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741</TotalTime>
  <Words>159</Words>
  <Application>Microsoft Office PowerPoint</Application>
  <PresentationFormat>Custom</PresentationFormat>
  <Paragraphs>51</Paragraphs>
  <Slides>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yleispohja</vt:lpstr>
      <vt:lpstr>Equation</vt:lpstr>
      <vt:lpstr>SATE2180 Kenttäteorian perusteet Gradientti Sähkötekniikka/MV </vt:lpstr>
      <vt:lpstr>Pisteiden (M ja N) välinen etäisyys</vt:lpstr>
      <vt:lpstr>Skalaarifunktio V</vt:lpstr>
      <vt:lpstr>PowerPoint Presentation</vt:lpstr>
      <vt:lpstr>PowerPoint Presentation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215</cp:revision>
  <cp:lastPrinted>2018-08-22T09:38:22Z</cp:lastPrinted>
  <dcterms:created xsi:type="dcterms:W3CDTF">2018-08-21T07:35:50Z</dcterms:created>
  <dcterms:modified xsi:type="dcterms:W3CDTF">2018-09-24T10:43:51Z</dcterms:modified>
</cp:coreProperties>
</file>